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B7D" w:rsidRPr="009D2A91" w:rsidRDefault="00C44F76" w:rsidP="00123697">
      <w:pPr>
        <w:tabs>
          <w:tab w:val="left" w:pos="2801"/>
        </w:tabs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DB96D7E" wp14:editId="1DAA421C">
                <wp:simplePos x="0" y="0"/>
                <wp:positionH relativeFrom="column">
                  <wp:posOffset>1190625</wp:posOffset>
                </wp:positionH>
                <wp:positionV relativeFrom="paragraph">
                  <wp:posOffset>67310</wp:posOffset>
                </wp:positionV>
                <wp:extent cx="3667125" cy="539750"/>
                <wp:effectExtent l="0" t="0" r="28575" b="12700"/>
                <wp:wrapNone/>
                <wp:docPr id="13" name="Round Same Side Corner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667125" cy="539750"/>
                        </a:xfrm>
                        <a:prstGeom prst="round2SameRect">
                          <a:avLst>
                            <a:gd name="adj1" fmla="val 30595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9"/>
                                <w:szCs w:val="39"/>
                                <w:rtl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9"/>
                                <w:szCs w:val="39"/>
                                <w:rtl/>
                              </w:rPr>
                              <w:t>الفرض الأول للثلاثي الأول في مادة الرياضيات</w:t>
                            </w: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rtl/>
                              </w:rPr>
                            </w:pP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lang w:val="fr-FR"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  <w:rtl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5B594E" w:rsidRPr="009D2A91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38"/>
                                <w:szCs w:val="3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7200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B96D7E" id="Round Same Side Corner Rectangle 13" o:spid="_x0000_s1026" style="position:absolute;left:0;text-align:left;margin-left:93.75pt;margin-top:5.3pt;width:288.75pt;height:42.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6712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" adj="-11796480,,5400" path="m165137,l3501988,v91203,,165137,73934,165137,165137l3667125,539750r,l,539750r,l,165137c,73934,73934,,165137,xe" filled="f" strokecolor="black [3213]" strokeweight=".5pt">
                <v:stroke joinstyle="miter"/>
                <v:formulas/>
                <v:path arrowok="t" o:connecttype="custom" o:connectlocs="165137,0;3501988,0;3667125,165137;3667125,539750;3667125,539750;0,539750;0,539750;0,165137;165137,0" o:connectangles="0,0,0,0,0,0,0,0,0" textboxrect="0,0,3667125,539750"/>
                <v:textbox inset="0,2mm,0,0">
                  <w:txbxContent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9"/>
                          <w:szCs w:val="39"/>
                          <w:rtl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9"/>
                          <w:szCs w:val="39"/>
                          <w:rtl/>
                        </w:rPr>
                        <w:t>الفرض الأول للثلاثي الأول في مادة الرياضيات</w:t>
                      </w: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rtl/>
                        </w:rPr>
                      </w:pP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lang w:val="fr-FR"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  <w:rtl/>
                          <w:lang w:val="fr-FR" w:bidi="ar-MA"/>
                        </w:rPr>
                        <w:t xml:space="preserve"> </w:t>
                      </w:r>
                    </w:p>
                    <w:p w:rsidR="005B594E" w:rsidRPr="009D2A91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38"/>
                          <w:szCs w:val="3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9D2A91">
        <w:rPr>
          <w:rFonts w:ascii="Traditional Arabic" w:hAnsi="Traditional Arabic" w:cs="Traditional Arabic"/>
          <w:b/>
          <w:bCs/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7B6DCA7" wp14:editId="2D3BBA27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0" t="0" r="12065" b="12700"/>
                <wp:wrapNone/>
                <wp:docPr id="16" name="Round Same Side Corner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539750"/>
                        </a:xfrm>
                        <a:prstGeom prst="round2SameRect">
                          <a:avLst>
                            <a:gd name="adj1" fmla="val 24829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1002">
                          <a:schemeClr val="dk1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9D2A91" w:rsidRDefault="005B594E" w:rsidP="00C44F76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توسطة: </w:t>
                            </w:r>
                            <w:proofErr w:type="spellStart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بوسالم</w:t>
                            </w:r>
                            <w:proofErr w:type="spellEnd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علي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-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ـة</w:t>
                            </w:r>
                            <w:proofErr w:type="spellEnd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5B594E" w:rsidRPr="009D2A91" w:rsidRDefault="005B594E" w:rsidP="00C55FA8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proofErr w:type="gramStart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proofErr w:type="gramEnd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متوس</w:t>
                            </w:r>
                            <w:proofErr w:type="spellEnd"/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تاريـخ: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2015\10\0</w:t>
                            </w:r>
                            <w:r w:rsidR="00C55FA8"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8</w:t>
                            </w:r>
                          </w:p>
                          <w:p w:rsidR="005B594E" w:rsidRPr="009D2A91" w:rsidRDefault="005B594E" w:rsidP="00784B42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B6DCA7" id="Round Same Side Corner Rectangle 16" o:spid="_x0000_s1027" style="position:absolute;left:0;text-align:left;margin-left:-17.25pt;margin-top:5.3pt;width:555.55pt;height:42.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" adj="-11796480,,5400" path="m134015,l6921470,v74014,,134015,60001,134015,134015l7055485,539750r,l,539750r,l,134015c,60001,60001,,134015,xe" fillcolor="white [3212]" strokecolor="black [3213]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9D2A91" w:rsidRDefault="005B594E" w:rsidP="00C44F76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متوسطة: </w:t>
                      </w:r>
                      <w:proofErr w:type="spellStart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بوسالم</w:t>
                      </w:r>
                      <w:proofErr w:type="spellEnd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علي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18"/>
                          <w:szCs w:val="18"/>
                          <w:rtl/>
                          <w:lang w:bidi="ar-DZ"/>
                        </w:rPr>
                        <w:t>-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ـة</w:t>
                      </w:r>
                      <w:proofErr w:type="spellEnd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5B594E" w:rsidRPr="009D2A91" w:rsidRDefault="005B594E" w:rsidP="00C55FA8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ثالثـة</w:t>
                      </w:r>
                      <w:proofErr w:type="gramEnd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متوس</w:t>
                      </w:r>
                      <w:proofErr w:type="spellEnd"/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ط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تاريـخ: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2015\10\0</w:t>
                      </w:r>
                      <w:r w:rsidR="00C55FA8"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8</w:t>
                      </w:r>
                    </w:p>
                    <w:p w:rsidR="005B594E" w:rsidRPr="009D2A91" w:rsidRDefault="005B594E" w:rsidP="00784B42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9D2A91">
        <w:rPr>
          <w:rFonts w:ascii="Traditional Arabic" w:hAnsi="Traditional Arabic" w:cs="Traditional Arabic"/>
          <w:b/>
          <w:bCs/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87935" behindDoc="1" locked="0" layoutInCell="1" allowOverlap="1" wp14:anchorId="67612895" wp14:editId="155EC1BC">
                <wp:simplePos x="0" y="0"/>
                <wp:positionH relativeFrom="column">
                  <wp:posOffset>-219075</wp:posOffset>
                </wp:positionH>
                <wp:positionV relativeFrom="paragraph">
                  <wp:posOffset>66675</wp:posOffset>
                </wp:positionV>
                <wp:extent cx="7055485" cy="10191750"/>
                <wp:effectExtent l="0" t="0" r="12065" b="19050"/>
                <wp:wrapNone/>
                <wp:docPr id="18" name="Round Same Side Corner Rectangle 1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10191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40B40" w:rsidRDefault="00240B40" w:rsidP="00240B4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612895" id="Round Same Side Corner Rectangle 1" o:spid="_x0000_s1028" href="https://www.facebook.com/groups/725967820868595/" style="position:absolute;left:0;text-align:left;margin-left:-17.25pt;margin-top:5.25pt;width:555.55pt;height:802.5pt;flip:y;z-index:-25162854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" o:button="t" fillcolor="white [3212]" strokecolor="black [3213]">
                <v:fill o:detectmouseclick="t"/>
                <v:textbox>
                  <w:txbxContent>
                    <w:p w:rsidR="00240B40" w:rsidRDefault="00240B40" w:rsidP="00240B40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23697" w:rsidRPr="009D2A91"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  <w:rtl/>
        </w:rPr>
        <w:tab/>
      </w:r>
      <w:r w:rsidR="00123697" w:rsidRPr="009D2A91">
        <w:rPr>
          <w:rFonts w:ascii="Traditional Arabic" w:hAnsi="Traditional Arabic" w:cs="Traditional Arabic"/>
          <w:b/>
          <w:bCs/>
          <w:color w:val="000000" w:themeColor="text1"/>
          <w:sz w:val="28"/>
          <w:szCs w:val="28"/>
          <w:rtl/>
        </w:rPr>
        <w:tab/>
      </w:r>
    </w:p>
    <w:p w:rsidR="00123697" w:rsidRPr="009D2A91" w:rsidRDefault="00123697" w:rsidP="000B3278">
      <w:pPr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u w:val="single"/>
          <w:rtl/>
          <w:lang w:bidi="ar-DZ"/>
        </w:rPr>
      </w:pPr>
    </w:p>
    <w:p w:rsidR="00A82DAD" w:rsidRPr="009D2A91" w:rsidRDefault="00A82DAD" w:rsidP="00E95C6C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6"/>
          <w:szCs w:val="6"/>
          <w:u w:val="single"/>
          <w:rtl/>
          <w:lang w:bidi="ar-DZ"/>
        </w:rPr>
      </w:pPr>
    </w:p>
    <w:p w:rsidR="00F003B3" w:rsidRPr="009D2A91" w:rsidRDefault="00F003B3" w:rsidP="003F4E29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14"/>
          <w:szCs w:val="14"/>
          <w:u w:val="single"/>
          <w:rtl/>
          <w:lang w:bidi="ar-DZ"/>
        </w:rPr>
      </w:pPr>
    </w:p>
    <w:p w:rsidR="000E3FCC" w:rsidRPr="009D2A91" w:rsidRDefault="008F00A3" w:rsidP="00A1387E">
      <w:p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تمريـن الأول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: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rtl/>
          <w:lang w:bidi="ar-DZ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7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</w:p>
    <w:p w:rsidR="0010529C" w:rsidRPr="009D2A91" w:rsidRDefault="00A04EC5" w:rsidP="00A4650E">
      <w:pPr>
        <w:pStyle w:val="Paragraphedeliste"/>
        <w:numPr>
          <w:ilvl w:val="0"/>
          <w:numId w:val="34"/>
        </w:numPr>
        <w:spacing w:line="276" w:lineRule="auto"/>
        <w:ind w:hanging="385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احسب</w: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العدد </w:t>
      </w:r>
      <w:r w:rsidRPr="009D2A91">
        <w:rPr>
          <w:rFonts w:ascii="Traditional Arabic" w:hAnsi="Traditional Arabic" w:cs="Traditional Arabic"/>
          <w:b/>
          <w:bCs/>
          <w:i/>
          <w:iCs/>
          <w:color w:val="000000" w:themeColor="text1"/>
          <w:sz w:val="40"/>
          <w:szCs w:val="40"/>
          <w:lang w:val="fr-FR"/>
        </w:rPr>
        <w:t>A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/>
        </w:rPr>
        <w:t xml:space="preserve"> </w:t>
      </w:r>
      <w:proofErr w:type="gramStart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>حيث :</w:t>
      </w:r>
      <w:proofErr w:type="gramEnd"/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 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41.25pt" o:ole="">
            <v:imagedata r:id="rId7" o:title=""/>
          </v:shape>
          <o:OLEObject Type="Embed" ProgID="Equation.DSMT4" ShapeID="_x0000_i1025" DrawAspect="Content" ObjectID="_1614864183" r:id="rId8"/>
        </w:objec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  <w:t xml:space="preserve"> 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ثم </w:t>
      </w:r>
      <w:r w:rsidR="00A244D5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>اوجد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م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ُ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دوره  إلى 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="0010529C" w:rsidRPr="001A0DAF">
        <w:rPr>
          <w:rFonts w:ascii="Traditional Arabic" w:hAnsi="Traditional Arabic" w:cs="Traditional Arabic"/>
          <w:b/>
          <w:bCs/>
          <w:color w:val="000000" w:themeColor="text1"/>
          <w:sz w:val="36"/>
          <w:szCs w:val="36"/>
          <w:lang w:val="fr-FR"/>
        </w:rPr>
        <w:t>0,1</w:t>
      </w:r>
      <w:r w:rsidR="0010529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</w:t>
      </w:r>
    </w:p>
    <w:p w:rsidR="007223B9" w:rsidRPr="009D2A91" w:rsidRDefault="00A04EC5" w:rsidP="00F003B3">
      <w:pPr>
        <w:pStyle w:val="Paragraphedeliste"/>
        <w:numPr>
          <w:ilvl w:val="0"/>
          <w:numId w:val="34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أحسب </w:t>
      </w:r>
      <w:r w:rsidR="00497CF4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و اختزل ما </w:t>
      </w:r>
      <w:proofErr w:type="gramStart"/>
      <w:r w:rsidR="00497CF4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يلي</w:t>
      </w:r>
      <w:r w:rsidR="00F003B3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497CF4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:</w:t>
      </w:r>
      <w:proofErr w:type="gramEnd"/>
    </w:p>
    <w:p w:rsidR="00312028" w:rsidRPr="009D2A91" w:rsidRDefault="00312028" w:rsidP="00497CF4">
      <w:pPr>
        <w:pStyle w:val="Paragraphedeliste"/>
        <w:spacing w:line="276" w:lineRule="auto"/>
        <w:ind w:left="502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 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340" w:dyaOrig="620">
          <v:shape id="_x0000_i1026" type="#_x0000_t75" style="width:93pt;height:45.75pt" o:ole="">
            <v:imagedata r:id="rId9" o:title=""/>
          </v:shape>
          <o:OLEObject Type="Embed" ProgID="Equation.DSMT4" ShapeID="_x0000_i1026" DrawAspect="Content" ObjectID="_1614864184" r:id="rId10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،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12"/>
          <w:sz w:val="40"/>
          <w:szCs w:val="40"/>
          <w:rtl/>
        </w:rPr>
        <w:t xml:space="preserve"> 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1100" w:dyaOrig="620">
          <v:shape id="_x0000_i1027" type="#_x0000_t75" style="width:78.75pt;height:46.5pt" o:ole="">
            <v:imagedata r:id="rId11" o:title=""/>
          </v:shape>
          <o:OLEObject Type="Embed" ProgID="Equation.DSMT4" ShapeID="_x0000_i1027" DrawAspect="Content" ObjectID="_1614864185" r:id="rId12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  <w:t xml:space="preserve">      </w:t>
      </w:r>
    </w:p>
    <w:p w:rsidR="00312028" w:rsidRPr="009D2A91" w:rsidRDefault="00312028" w:rsidP="00A4650E">
      <w:pPr>
        <w:pStyle w:val="Paragraphedeliste"/>
        <w:numPr>
          <w:ilvl w:val="0"/>
          <w:numId w:val="34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قارن بين </w:t>
      </w:r>
      <w:proofErr w:type="gramStart"/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ال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كسرين</w:t>
      </w:r>
      <w:r w:rsidR="00545660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>:</w:t>
      </w:r>
      <w:proofErr w:type="gramEnd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240" w:dyaOrig="620">
          <v:shape id="_x0000_i1028" type="#_x0000_t75" style="width:15.75pt;height:42.75pt" o:ole="">
            <v:imagedata r:id="rId13" o:title=""/>
          </v:shape>
          <o:OLEObject Type="Embed" ProgID="Equation.DSMT4" ShapeID="_x0000_i1028" DrawAspect="Content" ObjectID="_1614864186" r:id="rId14"/>
        </w:objec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val="fr-FR" w:bidi="ar-DZ"/>
        </w:rPr>
        <w:t xml:space="preserve"> و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val="fr-FR" w:bidi="ar-DZ"/>
        </w:rPr>
        <w:t xml:space="preserve">    </w:t>
      </w:r>
      <w:r w:rsidR="004526BA" w:rsidRPr="009D2A91"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</w:rPr>
        <w:object w:dxaOrig="360" w:dyaOrig="620">
          <v:shape id="_x0000_i1029" type="#_x0000_t75" style="width:24pt;height:42.75pt" o:ole="">
            <v:imagedata r:id="rId15" o:title=""/>
          </v:shape>
          <o:OLEObject Type="Embed" ProgID="Equation.DSMT4" ShapeID="_x0000_i1029" DrawAspect="Content" ObjectID="_1614864187" r:id="rId16"/>
        </w:object>
      </w:r>
    </w:p>
    <w:p w:rsidR="00312028" w:rsidRPr="009D2A91" w:rsidRDefault="00A4650E" w:rsidP="001A421A">
      <w:pPr>
        <w:bidi w:val="0"/>
        <w:spacing w:line="276" w:lineRule="auto"/>
        <w:ind w:left="284"/>
        <w:jc w:val="right"/>
        <w:rPr>
          <w:rFonts w:ascii="Traditional Arabic" w:hAnsi="Traditional Arabic" w:cs="Traditional Arabic"/>
          <w:b/>
          <w:bCs/>
          <w:color w:val="000000" w:themeColor="text1"/>
          <w:position w:val="-24"/>
          <w:sz w:val="40"/>
          <w:szCs w:val="40"/>
          <w:rtl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position w:val="-12"/>
          <w:sz w:val="40"/>
          <w:szCs w:val="40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6F3B0875" wp14:editId="46C0756D">
                <wp:simplePos x="0" y="0"/>
                <wp:positionH relativeFrom="column">
                  <wp:posOffset>-382905</wp:posOffset>
                </wp:positionH>
                <wp:positionV relativeFrom="paragraph">
                  <wp:posOffset>271582</wp:posOffset>
                </wp:positionV>
                <wp:extent cx="2517447" cy="2355617"/>
                <wp:effectExtent l="0" t="19050" r="149860" b="178435"/>
                <wp:wrapNone/>
                <wp:docPr id="49" name="Groupe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20981863">
                          <a:off x="0" y="0"/>
                          <a:ext cx="2517447" cy="2355617"/>
                          <a:chOff x="-1552" y="-160"/>
                          <a:chExt cx="2517721" cy="2356091"/>
                        </a:xfrm>
                      </wpg:grpSpPr>
                      <wpg:grpSp>
                        <wpg:cNvPr id="45" name="Groupe 45"/>
                        <wpg:cNvGrpSpPr/>
                        <wpg:grpSpPr>
                          <a:xfrm>
                            <a:off x="-1552" y="-160"/>
                            <a:ext cx="2517721" cy="2356091"/>
                            <a:chOff x="-1552" y="-160"/>
                            <a:chExt cx="2517931" cy="2356352"/>
                          </a:xfrm>
                        </wpg:grpSpPr>
                        <wpg:grpSp>
                          <wpg:cNvPr id="43" name="Groupe 43"/>
                          <wpg:cNvGrpSpPr/>
                          <wpg:grpSpPr>
                            <a:xfrm>
                              <a:off x="-1552" y="266700"/>
                              <a:ext cx="2517931" cy="2089492"/>
                              <a:chOff x="112743" y="0"/>
                              <a:chExt cx="2517931" cy="2089492"/>
                            </a:xfrm>
                          </wpg:grpSpPr>
                          <wpg:grpSp>
                            <wpg:cNvPr id="41" name="Groupe 41"/>
                            <wpg:cNvGrpSpPr/>
                            <wpg:grpSpPr>
                              <a:xfrm>
                                <a:off x="112743" y="0"/>
                                <a:ext cx="2517931" cy="2089492"/>
                                <a:chOff x="112743" y="0"/>
                                <a:chExt cx="2517931" cy="2089492"/>
                              </a:xfrm>
                            </wpg:grpSpPr>
                            <wpg:grpSp>
                              <wpg:cNvPr id="40" name="Groupe 40"/>
                              <wpg:cNvGrpSpPr/>
                              <wpg:grpSpPr>
                                <a:xfrm>
                                  <a:off x="112743" y="0"/>
                                  <a:ext cx="2517931" cy="2089492"/>
                                  <a:chOff x="112743" y="0"/>
                                  <a:chExt cx="2517931" cy="2089492"/>
                                </a:xfrm>
                              </wpg:grpSpPr>
                              <wpg:grpSp>
                                <wpg:cNvPr id="38" name="Groupe 38"/>
                                <wpg:cNvGrpSpPr/>
                                <wpg:grpSpPr>
                                  <a:xfrm>
                                    <a:off x="112743" y="0"/>
                                    <a:ext cx="2517931" cy="2089492"/>
                                    <a:chOff x="112743" y="0"/>
                                    <a:chExt cx="2517931" cy="2089492"/>
                                  </a:xfrm>
                                </wpg:grpSpPr>
                                <wpg:grpSp>
                                  <wpg:cNvPr id="33" name="Groupe 33"/>
                                  <wpg:cNvGrpSpPr/>
                                  <wpg:grpSpPr>
                                    <a:xfrm>
                                      <a:off x="112743" y="0"/>
                                      <a:ext cx="2517931" cy="2089492"/>
                                      <a:chOff x="112743" y="0"/>
                                      <a:chExt cx="2517931" cy="2089492"/>
                                    </a:xfrm>
                                  </wpg:grpSpPr>
                                  <wpg:grpSp>
                                    <wpg:cNvPr id="17" name="Groupe 17"/>
                                    <wpg:cNvGrpSpPr/>
                                    <wpg:grpSpPr>
                                      <a:xfrm>
                                        <a:off x="112743" y="0"/>
                                        <a:ext cx="2517931" cy="2089492"/>
                                        <a:chOff x="140541" y="-610034"/>
                                        <a:chExt cx="2518062" cy="2090738"/>
                                      </a:xfrm>
                                    </wpg:grpSpPr>
                                    <wpg:grpSp>
                                      <wpg:cNvPr id="20" name="Groupe 20"/>
                                      <wpg:cNvGrpSpPr/>
                                      <wpg:grpSpPr>
                                        <a:xfrm>
                                          <a:off x="140541" y="-610034"/>
                                          <a:ext cx="2518062" cy="2090738"/>
                                          <a:chOff x="140541" y="-610034"/>
                                          <a:chExt cx="2518062" cy="2090738"/>
                                        </a:xfrm>
                                      </wpg:grpSpPr>
                                      <wps:wsp>
                                        <wps:cNvPr id="21" name="Zone de texte 21"/>
                                        <wps:cNvSpPr txBox="1"/>
                                        <wps:spPr>
                                          <a:xfrm>
                                            <a:off x="140541" y="1144285"/>
                                            <a:ext cx="295950" cy="3317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312028" w:rsidRPr="00A4650E" w:rsidRDefault="00312028" w:rsidP="00312028">
                                              <w:pPr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 w:bidi="ar-DZ"/>
                                                </w:rPr>
                                              </w:pPr>
                                              <w:r w:rsidRPr="00A4650E"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 w:bidi="ar-DZ"/>
                                                </w:rP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22" name="Zone de texte 22"/>
                                        <wps:cNvSpPr txBox="1"/>
                                        <wps:spPr>
                                          <a:xfrm>
                                            <a:off x="2370274" y="1149000"/>
                                            <a:ext cx="288329" cy="3317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90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312028" w:rsidRPr="00A4650E" w:rsidRDefault="00312028" w:rsidP="00312028">
                                              <w:pPr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/>
                                                </w:rPr>
                                              </w:pPr>
                                              <w:r w:rsidRPr="00A4650E">
                                                <w:rPr>
                                                  <w:rFonts w:ascii="Book Antiqua" w:hAnsi="Book Antiqua"/>
                                                  <w:sz w:val="32"/>
                                                  <w:szCs w:val="32"/>
                                                  <w:lang w:val="fr-FR"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23" name="Groupe 23"/>
                                        <wpg:cNvGrpSpPr/>
                                        <wpg:grpSpPr>
                                          <a:xfrm>
                                            <a:off x="371480" y="-610034"/>
                                            <a:ext cx="2019294" cy="1964785"/>
                                            <a:chOff x="95255" y="-610034"/>
                                            <a:chExt cx="2019294" cy="1964785"/>
                                          </a:xfrm>
                                        </wpg:grpSpPr>
                                        <wps:wsp>
                                          <wps:cNvPr id="24" name="Triangle isocèle 24"/>
                                          <wps:cNvSpPr/>
                                          <wps:spPr>
                                            <a:xfrm>
                                              <a:off x="95255" y="-610034"/>
                                              <a:ext cx="2019294" cy="1964785"/>
                                            </a:xfrm>
                                            <a:prstGeom prst="triangle">
                                              <a:avLst>
                                                <a:gd name="adj" fmla="val 65959"/>
                                              </a:avLst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5" name="Zone de texte 25"/>
                                          <wps:cNvSpPr txBox="1"/>
                                          <wps:spPr>
                                            <a:xfrm>
                                              <a:off x="503748" y="237852"/>
                                              <a:ext cx="295315" cy="3317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312028" w:rsidRPr="00A4650E" w:rsidRDefault="00312028" w:rsidP="00312028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</w:pPr>
                                                <w:r w:rsidRPr="00A4650E"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  <w:t>P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26" name="Zone de texte 26"/>
                                          <wps:cNvSpPr txBox="1"/>
                                          <wps:spPr>
                                            <a:xfrm>
                                              <a:off x="1746266" y="221059"/>
                                              <a:ext cx="323894" cy="3317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312028" w:rsidRPr="00A4650E" w:rsidRDefault="00312028" w:rsidP="00312028">
                                                <w:pPr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</w:pPr>
                                                <w:r w:rsidRPr="00A4650E">
                                                  <w:rPr>
                                                    <w:rFonts w:ascii="Book Antiqua" w:hAnsi="Book Antiqua"/>
                                                    <w:sz w:val="32"/>
                                                    <w:szCs w:val="32"/>
                                                    <w:lang w:val="fr-FR"/>
                                                  </w:rPr>
                                                  <w:t>F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28" name="Connecteur droit 28"/>
                                      <wps:cNvCnPr/>
                                      <wps:spPr>
                                        <a:xfrm>
                                          <a:off x="1238284" y="-48114"/>
                                          <a:ext cx="144000" cy="57150"/>
                                        </a:xfrm>
                                        <a:prstGeom prst="line">
                                          <a:avLst/>
                                        </a:prstGeom>
                                        <a:ln w="1270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2" name="Connecteur droit 32"/>
                                    <wps:cNvCnPr/>
                                    <wps:spPr>
                                      <a:xfrm flipH="1">
                                        <a:off x="952500" y="1076325"/>
                                        <a:ext cx="1086531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6" name="Connecteur droit 36"/>
                                  <wps:cNvCnPr/>
                                  <wps:spPr>
                                    <a:xfrm flipV="1">
                                      <a:off x="2133600" y="1495425"/>
                                      <a:ext cx="143510" cy="5651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" name="Connecteur droit 37"/>
                                  <wps:cNvCnPr/>
                                  <wps:spPr>
                                    <a:xfrm flipV="1">
                                      <a:off x="1819275" y="552450"/>
                                      <a:ext cx="143510" cy="56515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9" name="Connecteur droit 39"/>
                                <wps:cNvCnPr/>
                                <wps:spPr>
                                  <a:xfrm>
                                    <a:off x="1181100" y="609600"/>
                                    <a:ext cx="143510" cy="5651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4" name="Connecteur droit 34"/>
                              <wps:cNvCnPr/>
                              <wps:spPr>
                                <a:xfrm>
                                  <a:off x="600075" y="1457325"/>
                                  <a:ext cx="143510" cy="5651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2" name="Connecteur droit 42"/>
                            <wps:cNvCnPr/>
                            <wps:spPr>
                              <a:xfrm>
                                <a:off x="638175" y="1409700"/>
                                <a:ext cx="143510" cy="56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4" name="Zone de texte 44"/>
                          <wps:cNvSpPr txBox="1"/>
                          <wps:spPr>
                            <a:xfrm>
                              <a:off x="1407975" y="-160"/>
                              <a:ext cx="294665" cy="33150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12028" w:rsidRPr="00A4650E" w:rsidRDefault="00312028" w:rsidP="00312028">
                                <w:pPr>
                                  <w:rPr>
                                    <w:rFonts w:ascii="Book Antiqua" w:hAnsi="Book Antiqua"/>
                                    <w:sz w:val="32"/>
                                    <w:szCs w:val="32"/>
                                    <w:lang w:val="fr-FR"/>
                                  </w:rPr>
                                </w:pPr>
                                <w:r w:rsidRPr="00A4650E">
                                  <w:rPr>
                                    <w:rFonts w:ascii="Book Antiqua" w:hAnsi="Book Antiqua"/>
                                    <w:sz w:val="32"/>
                                    <w:szCs w:val="32"/>
                                    <w:lang w:val="fr-FR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upright="1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Connecteur droit avec flèche 46"/>
                        <wps:cNvCnPr/>
                        <wps:spPr>
                          <a:xfrm>
                            <a:off x="828675" y="1400175"/>
                            <a:ext cx="111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lgDash"/>
                            <a:headEnd type="triangle" w="sm" len="lg"/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Zone de texte 47"/>
                        <wps:cNvSpPr txBox="1"/>
                        <wps:spPr>
                          <a:xfrm>
                            <a:off x="986768" y="1342346"/>
                            <a:ext cx="753775" cy="33147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7CBD" w:rsidRPr="00A4650E" w:rsidRDefault="000D7CBD" w:rsidP="000D7CBD">
                              <w:pPr>
                                <w:rPr>
                                  <w:rFonts w:ascii="Book Antiqua" w:hAnsi="Book Antiqua"/>
                                  <w:sz w:val="32"/>
                                  <w:szCs w:val="32"/>
                                  <w:lang w:val="fr-FR"/>
                                </w:rPr>
                              </w:pPr>
                              <w:r w:rsidRPr="00A4650E">
                                <w:rPr>
                                  <w:rFonts w:ascii="Book Antiqua" w:hAnsi="Book Antiqua"/>
                                  <w:sz w:val="32"/>
                                  <w:szCs w:val="32"/>
                                  <w:lang w:val="fr-FR"/>
                                </w:rPr>
                                <w:t>5,4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F3B0875" id="Groupe 49" o:spid="_x0000_s1029" style="position:absolute;left:0;text-align:left;margin-left:-30.15pt;margin-top:21.4pt;width:198.2pt;height:185.5pt;rotation:-675170fd;z-index:251752448;mso-width-relative:margin" coordorigin="-15,-1" coordsize="25177,23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">
                <v:group id="Groupe 45" o:spid="_x0000_s1030" style="position:absolute;left:-15;top:-1;width:25176;height:23560" coordorigin="-15,-1" coordsize="25179,23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group id="Groupe 43" o:spid="_x0000_s1031" style="position:absolute;left:-15;top:2667;width:25178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  <v:group id="Groupe 41" o:spid="_x0000_s1032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group id="Groupe 40" o:spid="_x0000_s1033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group id="Groupe 38" o:spid="_x0000_s1034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group id="Groupe 33" o:spid="_x0000_s1035" style="position:absolute;left:1127;width:25179;height:20894" coordorigin="1127" coordsize="25179,208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      <v:group id="Groupe 17" o:spid="_x0000_s1036" style="position:absolute;left:1127;width:25179;height:20894" coordorigin="1405,-6100" coordsize="25180,20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  <v:group id="Groupe 20" o:spid="_x0000_s1037" style="position:absolute;left:1405;top:-6100;width:25181;height:20907" coordorigin="1405,-6100" coordsize="25180,20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Zone de texte 21" o:spid="_x0000_s1038" type="#_x0000_t202" style="position:absolute;left:1405;top:11442;width:2959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" filled="f" stroked="f" strokeweight="1.5pt">
                                  <v:textbox>
                                    <w:txbxContent>
                                      <w:p w:rsidR="00312028" w:rsidRPr="00A4650E" w:rsidRDefault="00312028" w:rsidP="00312028">
                                        <w:pPr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</w:pPr>
                                        <w:r w:rsidRPr="00A4650E"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Zone de texte 22" o:spid="_x0000_s1039" type="#_x0000_t202" style="position:absolute;left:23702;top:11490;width:2884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" filled="f" stroked="f" strokeweight="1.5pt">
                                  <v:textbox>
                                    <w:txbxContent>
                                      <w:p w:rsidR="00312028" w:rsidRPr="00A4650E" w:rsidRDefault="00312028" w:rsidP="00312028">
                                        <w:pPr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/>
                                          </w:rPr>
                                        </w:pPr>
                                        <w:r w:rsidRPr="00A4650E">
                                          <w:rPr>
                                            <w:rFonts w:ascii="Book Antiqua" w:hAnsi="Book Antiqua"/>
                                            <w:sz w:val="32"/>
                                            <w:szCs w:val="32"/>
                                            <w:lang w:val="fr-FR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e 23" o:spid="_x0000_s1040" style="position:absolute;left:3714;top:-6100;width:20193;height:19647" coordorigin="952,-6100" coordsize="20192,19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    <v:shapetype id="_x0000_t5" coordsize="21600,21600" o:spt="5" adj="10800" path="m@0,l,21600r21600,xe">
                                    <v:stroke joinstyle="miter"/>
                                    <v:formulas>
                                      <v:f eqn="val #0"/>
                                      <v:f eqn="prod #0 1 2"/>
                                      <v:f eqn="sum @1 10800 0"/>
                                    </v:formulas>
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<v:handles>
                                      <v:h position="#0,topLeft" xrange="0,21600"/>
                                    </v:handles>
                                  </v:shapetype>
                                  <v:shape id="Triangle isocèle 24" o:spid="_x0000_s1041" type="#_x0000_t5" style="position:absolute;left:952;top:-6100;width:20193;height:196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" adj="14247" fillcolor="white [3212]" strokecolor="black [3213]" strokeweight="1pt"/>
                                  <v:shape id="Zone de texte 25" o:spid="_x0000_s1042" type="#_x0000_t202" style="position:absolute;left:5037;top:2378;width:2953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" filled="f" stroked="f" strokeweight="1.5pt">
                                    <v:textbox>
                                      <w:txbxContent>
                                        <w:p w:rsidR="00312028" w:rsidRPr="00A4650E" w:rsidRDefault="00312028" w:rsidP="00312028">
                                          <w:pPr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</w:pPr>
                                          <w:r w:rsidRPr="00A4650E"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Zone de texte 26" o:spid="_x0000_s1043" type="#_x0000_t202" style="position:absolute;left:17462;top:2210;width:3239;height:3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" filled="f" stroked="f" strokeweight="1.5pt">
                                    <v:textbox>
                                      <w:txbxContent>
                                        <w:p w:rsidR="00312028" w:rsidRPr="00A4650E" w:rsidRDefault="00312028" w:rsidP="00312028">
                                          <w:pPr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</w:pPr>
                                          <w:r w:rsidRPr="00A4650E">
                                            <w:rPr>
                                              <w:rFonts w:ascii="Book Antiqua" w:hAnsi="Book Antiqua"/>
                                              <w:sz w:val="32"/>
                                              <w:szCs w:val="32"/>
                                              <w:lang w:val="fr-FR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line id="Connecteur droit 28" o:spid="_x0000_s1044" style="position:absolute;visibility:visible;mso-wrap-style:square" from="12382,-481" to="13822,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" strokecolor="black [3213]" strokeweight="1pt"/>
                            </v:group>
                            <v:line id="Connecteur droit 32" o:spid="_x0000_s1045" style="position:absolute;flip:x;visibility:visible;mso-wrap-style:square" from="9525,10763" to="20390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" strokecolor="black [3213]" strokeweight="1pt"/>
                          </v:group>
                          <v:line id="Connecteur droit 36" o:spid="_x0000_s1046" style="position:absolute;flip:y;visibility:visible;mso-wrap-style:square" from="21336,14954" to="22771,15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" strokecolor="black [3213]" strokeweight="1pt"/>
                          <v:line id="Connecteur droit 37" o:spid="_x0000_s1047" style="position:absolute;flip:y;visibility:visible;mso-wrap-style:square" from="18192,5524" to="19627,6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" strokecolor="black [3213]" strokeweight="1pt"/>
                        </v:group>
                        <v:line id="Connecteur droit 39" o:spid="_x0000_s1048" style="position:absolute;visibility:visible;mso-wrap-style:square" from="11811,6096" to="13246,6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" strokecolor="black [3213]" strokeweight="1pt"/>
                      </v:group>
                      <v:line id="Connecteur droit 34" o:spid="_x0000_s1049" style="position:absolute;visibility:visible;mso-wrap-style:square" from="6000,14573" to="7435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" strokecolor="black [3213]" strokeweight="1pt"/>
                    </v:group>
                    <v:line id="Connecteur droit 42" o:spid="_x0000_s1050" style="position:absolute;visibility:visible;mso-wrap-style:square" from="6381,14097" to="7816,14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" strokecolor="black [3213]" strokeweight="1pt"/>
                  </v:group>
                  <v:shape id="Zone de texte 44" o:spid="_x0000_s1051" type="#_x0000_t202" style="position:absolute;left:14079;top:-1;width:2947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" filled="f" stroked="f" strokeweight="1.5pt">
                    <v:textbox>
                      <w:txbxContent>
                        <w:p w:rsidR="00312028" w:rsidRPr="00A4650E" w:rsidRDefault="00312028" w:rsidP="00312028">
                          <w:pPr>
                            <w:rPr>
                              <w:rFonts w:ascii="Book Antiqua" w:hAnsi="Book Antiqua"/>
                              <w:sz w:val="32"/>
                              <w:szCs w:val="32"/>
                              <w:lang w:val="fr-FR"/>
                            </w:rPr>
                          </w:pPr>
                          <w:r w:rsidRPr="00A4650E">
                            <w:rPr>
                              <w:rFonts w:ascii="Book Antiqua" w:hAnsi="Book Antiqua"/>
                              <w:sz w:val="32"/>
                              <w:szCs w:val="32"/>
                              <w:lang w:val="fr-FR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46" o:spid="_x0000_s1052" type="#_x0000_t32" style="position:absolute;left:8286;top:14001;width:11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" strokecolor="black [3213]">
                  <v:stroke dashstyle="longDash" startarrow="block" startarrowwidth="narrow" startarrowlength="long" endarrow="block" endarrowwidth="narrow" endarrowlength="long"/>
                </v:shape>
                <v:shape id="Zone de texte 47" o:spid="_x0000_s1053" type="#_x0000_t202" style="position:absolute;left:9867;top:13423;width:7538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" filled="f" stroked="f" strokeweight="1.5pt">
                  <v:textbox>
                    <w:txbxContent>
                      <w:p w:rsidR="000D7CBD" w:rsidRPr="00A4650E" w:rsidRDefault="000D7CBD" w:rsidP="000D7CBD">
                        <w:pPr>
                          <w:rPr>
                            <w:rFonts w:ascii="Book Antiqua" w:hAnsi="Book Antiqua"/>
                            <w:sz w:val="32"/>
                            <w:szCs w:val="32"/>
                            <w:lang w:val="fr-FR"/>
                          </w:rPr>
                        </w:pPr>
                        <w:r w:rsidRPr="00A4650E">
                          <w:rPr>
                            <w:rFonts w:ascii="Book Antiqua" w:hAnsi="Book Antiqua"/>
                            <w:sz w:val="32"/>
                            <w:szCs w:val="32"/>
                            <w:lang w:val="fr-FR"/>
                          </w:rPr>
                          <w:t>5,4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position w:val="-12"/>
          <w:sz w:val="40"/>
          <w:szCs w:val="40"/>
          <w:rtl/>
        </w:rPr>
        <w:t xml:space="preserve">  </w:t>
      </w:r>
      <w:r w:rsidR="000E3FCC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   </w:t>
      </w:r>
    </w:p>
    <w:p w:rsidR="00A4650E" w:rsidRPr="009D2A91" w:rsidRDefault="000B3278" w:rsidP="00A1387E">
      <w:pPr>
        <w:spacing w:line="276" w:lineRule="auto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تمريـن الث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ني: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  <w:lang w:val="fr-FR" w:eastAsia="fr-FR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5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  <w:r w:rsidR="00A44609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  <w:t xml:space="preserve"> </w:t>
      </w:r>
    </w:p>
    <w:p w:rsidR="00A4650E" w:rsidRPr="009D2A91" w:rsidRDefault="000D7CBD" w:rsidP="00A4650E">
      <w:pPr>
        <w:spacing w:line="276" w:lineRule="auto"/>
        <w:ind w:firstLine="118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/>
        </w:rPr>
        <w:t xml:space="preserve">لاحظ و تمعن في الشكل المقابل 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/>
        </w:rPr>
        <w:t>(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 w:bidi="ar-DZ"/>
        </w:rPr>
        <w:t>الأطوال ليست حقيقة</w:t>
      </w:r>
      <w:r w:rsidR="00A4650E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36"/>
          <w:szCs w:val="36"/>
          <w:rtl/>
          <w:lang w:val="fr-FR" w:eastAsia="fr-FR"/>
        </w:rPr>
        <w:t>)</w:t>
      </w:r>
    </w:p>
    <w:p w:rsidR="0012384D" w:rsidRPr="009D2A91" w:rsidRDefault="0012384D" w:rsidP="00A4650E">
      <w:pPr>
        <w:pStyle w:val="Paragraphedeliste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بين أن المستقيمان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>(RS)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 و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 xml:space="preserve"> (PF)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>متوازيان.</w:t>
      </w:r>
    </w:p>
    <w:p w:rsidR="00A4650E" w:rsidRPr="009D2A91" w:rsidRDefault="00A4650E" w:rsidP="00A4650E">
      <w:pPr>
        <w:pStyle w:val="Paragraphedeliste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أحسب الطول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lang w:val="fr-FR" w:eastAsia="fr-FR" w:bidi="ar-DZ"/>
        </w:rPr>
        <w:t xml:space="preserve">RS </w:t>
      </w:r>
      <w:r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  <w:t xml:space="preserve"> مع التوضيح.</w:t>
      </w:r>
    </w:p>
    <w:p w:rsidR="00A4650E" w:rsidRPr="009D2A91" w:rsidRDefault="00A4650E" w:rsidP="00A4650E">
      <w:pPr>
        <w:pStyle w:val="Paragraphedeliste"/>
        <w:rPr>
          <w:rFonts w:ascii="Traditional Arabic" w:hAnsi="Traditional Arabic" w:cs="Traditional Arabic"/>
          <w:b/>
          <w:bCs/>
          <w:noProof/>
          <w:color w:val="000000" w:themeColor="text1"/>
          <w:sz w:val="40"/>
          <w:szCs w:val="40"/>
          <w:rtl/>
          <w:lang w:val="fr-FR" w:eastAsia="fr-FR" w:bidi="ar-DZ"/>
        </w:rPr>
      </w:pPr>
    </w:p>
    <w:p w:rsidR="00A4650E" w:rsidRPr="009D2A91" w:rsidRDefault="00A4650E" w:rsidP="00A4650E">
      <w:pPr>
        <w:spacing w:line="276" w:lineRule="auto"/>
        <w:ind w:left="284" w:hanging="308"/>
        <w:rPr>
          <w:rFonts w:ascii="Traditional Arabic" w:hAnsi="Traditional Arabic" w:cs="Traditional Arabic"/>
          <w:b/>
          <w:bCs/>
          <w:color w:val="000000" w:themeColor="text1"/>
          <w:sz w:val="22"/>
          <w:szCs w:val="22"/>
          <w:u w:val="single"/>
          <w:rtl/>
          <w:lang w:bidi="ar-DZ"/>
        </w:rPr>
      </w:pPr>
    </w:p>
    <w:p w:rsidR="00A44609" w:rsidRPr="009D2A91" w:rsidRDefault="009C0AD8" w:rsidP="00A1387E">
      <w:pPr>
        <w:spacing w:line="276" w:lineRule="auto"/>
        <w:ind w:left="284" w:hanging="308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u w:val="single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التمري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ن الثال</w:t>
      </w:r>
      <w:r w:rsidR="005200D3"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ـ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4"/>
          <w:szCs w:val="44"/>
          <w:u w:val="single"/>
          <w:rtl/>
          <w:lang w:bidi="ar-DZ"/>
        </w:rPr>
        <w:t>ث:</w:t>
      </w:r>
      <w:r w:rsidR="00B30D6D" w:rsidRPr="009D2A91"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  <w:lang w:val="fr-FR" w:eastAsia="fr-FR"/>
        </w:rPr>
        <w:t xml:space="preserve"> 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(</w:t>
      </w:r>
      <w:r w:rsidR="00A1387E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7</w:t>
      </w:r>
      <w:r w:rsidR="00B30D6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نقاط)</w:t>
      </w:r>
    </w:p>
    <w:p w:rsidR="00C55FA8" w:rsidRPr="009D2A91" w:rsidRDefault="00C55FA8" w:rsidP="00A4650E">
      <w:pPr>
        <w:pStyle w:val="Paragraphedeliste"/>
        <w:numPr>
          <w:ilvl w:val="0"/>
          <w:numId w:val="36"/>
        </w:numPr>
        <w:spacing w:line="276" w:lineRule="auto"/>
        <w:ind w:hanging="385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أ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نشئ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 xml:space="preserve"> متوازي أضلاع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</w:rPr>
        <w:t xml:space="preserve">ABCD </w:t>
      </w:r>
      <w:r w:rsidR="00244BD9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.</w:t>
      </w:r>
    </w:p>
    <w:p w:rsidR="00C55FA8" w:rsidRPr="009D2A91" w:rsidRDefault="00C55FA8" w:rsidP="00A1387E">
      <w:pPr>
        <w:pStyle w:val="Paragraphedeliste"/>
        <w:numPr>
          <w:ilvl w:val="0"/>
          <w:numId w:val="36"/>
        </w:numPr>
        <w:spacing w:line="276" w:lineRule="auto"/>
        <w:ind w:right="-284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</w:rPr>
        <w:t>أ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نشئ المستقيم الذي </w:t>
      </w:r>
      <w:r w:rsidR="0012384D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ي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شمل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C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و يوازي القطر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[DB]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يقطع المستقيم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(AD)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في النقطة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E</w:t>
      </w:r>
      <w:r w:rsidR="00244BD9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.</w:t>
      </w:r>
      <w:r w:rsidR="00834082"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</w:t>
      </w:r>
    </w:p>
    <w:p w:rsidR="00C55FA8" w:rsidRPr="009D2A91" w:rsidRDefault="00C55FA8" w:rsidP="00A4650E">
      <w:pPr>
        <w:pStyle w:val="Paragraphedeliste"/>
        <w:numPr>
          <w:ilvl w:val="0"/>
          <w:numId w:val="36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ما هي طبيعة الرباعي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>DBCE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؟ علل.</w:t>
      </w:r>
    </w:p>
    <w:p w:rsidR="00C55FA8" w:rsidRDefault="00C55FA8" w:rsidP="00A4650E">
      <w:pPr>
        <w:pStyle w:val="Paragraphedeliste"/>
        <w:numPr>
          <w:ilvl w:val="0"/>
          <w:numId w:val="36"/>
        </w:numPr>
        <w:spacing w:line="276" w:lineRule="auto"/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</w:pP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برهن أن المثلثين 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ABD </w:t>
      </w:r>
      <w:proofErr w:type="gramStart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و </w:t>
      </w:r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DCE</w:t>
      </w:r>
      <w:proofErr w:type="gramEnd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lang w:bidi="ar-DZ"/>
        </w:rPr>
        <w:t xml:space="preserve"> </w:t>
      </w:r>
      <w:proofErr w:type="spellStart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>متقايسان</w:t>
      </w:r>
      <w:proofErr w:type="spellEnd"/>
      <w:r w:rsidRPr="009D2A91">
        <w:rPr>
          <w:rFonts w:ascii="Traditional Arabic" w:hAnsi="Traditional Arabic" w:cs="Traditional Arabic"/>
          <w:b/>
          <w:bCs/>
          <w:color w:val="000000" w:themeColor="text1"/>
          <w:sz w:val="40"/>
          <w:szCs w:val="40"/>
          <w:rtl/>
          <w:lang w:bidi="ar-DZ"/>
        </w:rPr>
        <w:t xml:space="preserve"> .</w:t>
      </w:r>
    </w:p>
    <w:p w:rsidR="00240B40" w:rsidRPr="00240B40" w:rsidRDefault="00240B40" w:rsidP="00240B40">
      <w:pPr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rtl/>
          <w:lang w:val="fr-FR" w:eastAsia="fr-FR"/>
        </w:rPr>
      </w:pPr>
      <w:r w:rsidRPr="00240B40"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elhocine : </w:t>
      </w:r>
      <w:hyperlink r:id="rId17" w:history="1">
        <w:r w:rsidRPr="00240B40"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val="fr-FR" w:eastAsia="fr-FR"/>
          </w:rPr>
          <w:t>https://prof27math.weebly.com/</w:t>
        </w:r>
      </w:hyperlink>
      <w:bookmarkStart w:id="0" w:name="_GoBack"/>
      <w:bookmarkEnd w:id="0"/>
    </w:p>
    <w:p w:rsidR="00244BD9" w:rsidRPr="009D2A91" w:rsidRDefault="00C94438" w:rsidP="009D2A91">
      <w:pPr>
        <w:pStyle w:val="Paragraphedeliste"/>
        <w:ind w:left="502" w:right="-142"/>
        <w:jc w:val="center"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rtl/>
          <w:lang w:val="fr-FR" w:bidi="ar-DZ"/>
        </w:rPr>
      </w:pPr>
      <w:r w:rsidRPr="009D2A91"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6FCEA79" wp14:editId="5FBC0B0F">
                <wp:simplePos x="0" y="0"/>
                <wp:positionH relativeFrom="column">
                  <wp:posOffset>417830</wp:posOffset>
                </wp:positionH>
                <wp:positionV relativeFrom="paragraph">
                  <wp:posOffset>9491345</wp:posOffset>
                </wp:positionV>
                <wp:extent cx="904875" cy="676275"/>
                <wp:effectExtent l="0" t="0" r="1270" b="190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48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94E" w:rsidRPr="005455F0" w:rsidRDefault="005B594E" w:rsidP="005B594E">
                            <w:pPr>
                              <w:jc w:val="center"/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lang w:bidi="ar-DZ"/>
                              </w:rPr>
                            </w:pPr>
                            <w:r w:rsidRPr="005455F0"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بالتوفيق</w:t>
                            </w:r>
                          </w:p>
                          <w:p w:rsidR="005B594E" w:rsidRPr="005455F0" w:rsidRDefault="005B594E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FCEA79" id="Rectangle 14" o:spid="_x0000_s1054" style="position:absolute;left:0;text-align:left;margin-left:32.9pt;margin-top:747.35pt;width:71.25pt;height:53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" filled="f" stroked="f">
                <v:textbox>
                  <w:txbxContent>
                    <w:p w:rsidR="005B594E" w:rsidRPr="005455F0" w:rsidRDefault="005B594E" w:rsidP="005B594E">
                      <w:pPr>
                        <w:jc w:val="center"/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lang w:bidi="ar-DZ"/>
                        </w:rPr>
                      </w:pPr>
                      <w:r w:rsidRPr="005455F0"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rtl/>
                          <w:lang w:bidi="ar-DZ"/>
                        </w:rPr>
                        <w:t>بالتوفيق</w:t>
                      </w:r>
                    </w:p>
                    <w:p w:rsidR="005B594E" w:rsidRPr="005455F0" w:rsidRDefault="005B594E">
                      <w:pPr>
                        <w:rPr>
                          <w:sz w:val="8"/>
                          <w:szCs w:val="8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244BD9" w:rsidRPr="009D2A91" w:rsidRDefault="009D2A91">
      <w:pPr>
        <w:ind w:right="-142"/>
        <w:jc w:val="right"/>
        <w:rPr>
          <w:rFonts w:ascii="Traditional Arabic" w:hAnsi="Traditional Arabic" w:cs="Traditional Arabic"/>
          <w:b/>
          <w:bCs/>
          <w:color w:val="000000" w:themeColor="text1"/>
          <w:sz w:val="32"/>
          <w:szCs w:val="32"/>
          <w:lang w:val="fr-FR" w:bidi="ar-DZ"/>
        </w:rPr>
      </w:pPr>
      <w:r>
        <w:rPr>
          <w:rFonts w:ascii="Traditional Arabic" w:hAnsi="Traditional Arabic" w:cs="Traditional Arabic"/>
          <w:b/>
          <w:bCs/>
          <w:noProof/>
          <w:color w:val="000000" w:themeColor="text1"/>
          <w:sz w:val="44"/>
          <w:szCs w:val="44"/>
          <w:lang w:val="fr-FR" w:eastAsia="fr-FR"/>
        </w:rPr>
        <w:drawing>
          <wp:anchor distT="0" distB="0" distL="114300" distR="114300" simplePos="0" relativeHeight="251753472" behindDoc="1" locked="0" layoutInCell="1" allowOverlap="1" wp14:anchorId="40A07E8F" wp14:editId="6823FD4D">
            <wp:simplePos x="0" y="0"/>
            <wp:positionH relativeFrom="column">
              <wp:posOffset>-152400</wp:posOffset>
            </wp:positionH>
            <wp:positionV relativeFrom="paragraph">
              <wp:posOffset>214630</wp:posOffset>
            </wp:positionV>
            <wp:extent cx="2324100" cy="412750"/>
            <wp:effectExtent l="0" t="0" r="0" b="6350"/>
            <wp:wrapNone/>
            <wp:docPr id="2" name="Image 2" descr="C:\Users\Waheb\Desktop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Waheb\Desktop\Image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31" r="4011" b="51695"/>
                    <a:stretch/>
                  </pic:blipFill>
                  <pic:spPr bwMode="auto">
                    <a:xfrm>
                      <a:off x="0" y="0"/>
                      <a:ext cx="2324100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44BD9" w:rsidRPr="009D2A91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anNastaliq">
    <w:altName w:val="Cambria"/>
    <w:charset w:val="00"/>
    <w:family w:val="roman"/>
    <w:pitch w:val="variable"/>
    <w:sig w:usb0="61002A87" w:usb1="80000000" w:usb2="00000008" w:usb3="00000000" w:csb0="000101FF" w:csb1="00000000"/>
  </w:font>
  <w:font w:name="Farsi Simple Bold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5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6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7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0F5C97"/>
    <w:multiLevelType w:val="hybridMultilevel"/>
    <w:tmpl w:val="18CA6A54"/>
    <w:lvl w:ilvl="0" w:tplc="74126F1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5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0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1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2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4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5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27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28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1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2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3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4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5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6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8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29"/>
  </w:num>
  <w:num w:numId="3">
    <w:abstractNumId w:val="25"/>
  </w:num>
  <w:num w:numId="4">
    <w:abstractNumId w:val="21"/>
  </w:num>
  <w:num w:numId="5">
    <w:abstractNumId w:val="23"/>
  </w:num>
  <w:num w:numId="6">
    <w:abstractNumId w:val="4"/>
  </w:num>
  <w:num w:numId="7">
    <w:abstractNumId w:val="14"/>
  </w:num>
  <w:num w:numId="8">
    <w:abstractNumId w:val="27"/>
  </w:num>
  <w:num w:numId="9">
    <w:abstractNumId w:val="32"/>
  </w:num>
  <w:num w:numId="10">
    <w:abstractNumId w:val="38"/>
  </w:num>
  <w:num w:numId="11">
    <w:abstractNumId w:val="10"/>
  </w:num>
  <w:num w:numId="12">
    <w:abstractNumId w:val="0"/>
  </w:num>
  <w:num w:numId="13">
    <w:abstractNumId w:val="30"/>
  </w:num>
  <w:num w:numId="14">
    <w:abstractNumId w:val="13"/>
  </w:num>
  <w:num w:numId="15">
    <w:abstractNumId w:val="20"/>
  </w:num>
  <w:num w:numId="16">
    <w:abstractNumId w:val="1"/>
  </w:num>
  <w:num w:numId="17">
    <w:abstractNumId w:val="9"/>
  </w:num>
  <w:num w:numId="18">
    <w:abstractNumId w:val="28"/>
  </w:num>
  <w:num w:numId="19">
    <w:abstractNumId w:val="5"/>
  </w:num>
  <w:num w:numId="20">
    <w:abstractNumId w:val="17"/>
  </w:num>
  <w:num w:numId="21">
    <w:abstractNumId w:val="34"/>
  </w:num>
  <w:num w:numId="22">
    <w:abstractNumId w:val="7"/>
  </w:num>
  <w:num w:numId="23">
    <w:abstractNumId w:val="16"/>
  </w:num>
  <w:num w:numId="24">
    <w:abstractNumId w:val="26"/>
  </w:num>
  <w:num w:numId="25">
    <w:abstractNumId w:val="24"/>
  </w:num>
  <w:num w:numId="26">
    <w:abstractNumId w:val="18"/>
  </w:num>
  <w:num w:numId="27">
    <w:abstractNumId w:val="15"/>
  </w:num>
  <w:num w:numId="28">
    <w:abstractNumId w:val="37"/>
  </w:num>
  <w:num w:numId="29">
    <w:abstractNumId w:val="2"/>
  </w:num>
  <w:num w:numId="30">
    <w:abstractNumId w:val="6"/>
  </w:num>
  <w:num w:numId="31">
    <w:abstractNumId w:val="31"/>
  </w:num>
  <w:num w:numId="32">
    <w:abstractNumId w:val="33"/>
  </w:num>
  <w:num w:numId="33">
    <w:abstractNumId w:val="19"/>
  </w:num>
  <w:num w:numId="34">
    <w:abstractNumId w:val="8"/>
  </w:num>
  <w:num w:numId="35">
    <w:abstractNumId w:val="3"/>
  </w:num>
  <w:num w:numId="36">
    <w:abstractNumId w:val="35"/>
  </w:num>
  <w:num w:numId="37">
    <w:abstractNumId w:val="22"/>
  </w:num>
  <w:num w:numId="38">
    <w:abstractNumId w:val="12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007F2"/>
    <w:rsid w:val="00004C2F"/>
    <w:rsid w:val="00026C06"/>
    <w:rsid w:val="0003213D"/>
    <w:rsid w:val="00040AA1"/>
    <w:rsid w:val="000459FB"/>
    <w:rsid w:val="000529E2"/>
    <w:rsid w:val="00070F9A"/>
    <w:rsid w:val="0008087B"/>
    <w:rsid w:val="0009165A"/>
    <w:rsid w:val="000A3EF2"/>
    <w:rsid w:val="000B3278"/>
    <w:rsid w:val="000C0D8F"/>
    <w:rsid w:val="000C7678"/>
    <w:rsid w:val="000D1C71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0DAF"/>
    <w:rsid w:val="001A421A"/>
    <w:rsid w:val="001B5A97"/>
    <w:rsid w:val="001B5B02"/>
    <w:rsid w:val="001D1BB1"/>
    <w:rsid w:val="001D3CF4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0B40"/>
    <w:rsid w:val="00243ED0"/>
    <w:rsid w:val="00244BD9"/>
    <w:rsid w:val="00254233"/>
    <w:rsid w:val="00261BF5"/>
    <w:rsid w:val="00277F5F"/>
    <w:rsid w:val="002A030F"/>
    <w:rsid w:val="002A4198"/>
    <w:rsid w:val="002A7A87"/>
    <w:rsid w:val="002B112D"/>
    <w:rsid w:val="002B4C2F"/>
    <w:rsid w:val="002C2DC2"/>
    <w:rsid w:val="002C450A"/>
    <w:rsid w:val="002D04E9"/>
    <w:rsid w:val="002D290B"/>
    <w:rsid w:val="002E0714"/>
    <w:rsid w:val="002E5975"/>
    <w:rsid w:val="002F12F5"/>
    <w:rsid w:val="002F62FB"/>
    <w:rsid w:val="00301BFA"/>
    <w:rsid w:val="00307503"/>
    <w:rsid w:val="00311D02"/>
    <w:rsid w:val="00312028"/>
    <w:rsid w:val="0032673B"/>
    <w:rsid w:val="00341E87"/>
    <w:rsid w:val="003436A4"/>
    <w:rsid w:val="00347462"/>
    <w:rsid w:val="00357322"/>
    <w:rsid w:val="0036241F"/>
    <w:rsid w:val="00374699"/>
    <w:rsid w:val="003A4918"/>
    <w:rsid w:val="003A5AB6"/>
    <w:rsid w:val="003B453D"/>
    <w:rsid w:val="003B50E1"/>
    <w:rsid w:val="003B6D29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3EAF"/>
    <w:rsid w:val="004526BA"/>
    <w:rsid w:val="00453EA3"/>
    <w:rsid w:val="00455D83"/>
    <w:rsid w:val="00465D2D"/>
    <w:rsid w:val="00482BA2"/>
    <w:rsid w:val="00496E5B"/>
    <w:rsid w:val="00497CF4"/>
    <w:rsid w:val="004A1564"/>
    <w:rsid w:val="004C00E1"/>
    <w:rsid w:val="004C4BA3"/>
    <w:rsid w:val="004D54C0"/>
    <w:rsid w:val="004E1813"/>
    <w:rsid w:val="005007F2"/>
    <w:rsid w:val="00506464"/>
    <w:rsid w:val="005136BB"/>
    <w:rsid w:val="005200D3"/>
    <w:rsid w:val="00522B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43A6E"/>
    <w:rsid w:val="00645A83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84B42"/>
    <w:rsid w:val="007A1EBB"/>
    <w:rsid w:val="007A7041"/>
    <w:rsid w:val="007B01FF"/>
    <w:rsid w:val="007C0888"/>
    <w:rsid w:val="007D47A1"/>
    <w:rsid w:val="007D6F5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622B3"/>
    <w:rsid w:val="00866DA2"/>
    <w:rsid w:val="00867ADB"/>
    <w:rsid w:val="00890898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6120"/>
    <w:rsid w:val="009517FF"/>
    <w:rsid w:val="0095391A"/>
    <w:rsid w:val="00965D8E"/>
    <w:rsid w:val="00970CAB"/>
    <w:rsid w:val="009824B8"/>
    <w:rsid w:val="009911CA"/>
    <w:rsid w:val="00995256"/>
    <w:rsid w:val="009B094E"/>
    <w:rsid w:val="009B18D1"/>
    <w:rsid w:val="009B45A0"/>
    <w:rsid w:val="009C0AD8"/>
    <w:rsid w:val="009C72CE"/>
    <w:rsid w:val="009D1327"/>
    <w:rsid w:val="009D2A91"/>
    <w:rsid w:val="009D6BA2"/>
    <w:rsid w:val="009E04F0"/>
    <w:rsid w:val="009E29B2"/>
    <w:rsid w:val="009E4336"/>
    <w:rsid w:val="009F13F5"/>
    <w:rsid w:val="009F4BED"/>
    <w:rsid w:val="00A01985"/>
    <w:rsid w:val="00A04EC5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E0E13"/>
    <w:rsid w:val="00AE4CA2"/>
    <w:rsid w:val="00AF5F8A"/>
    <w:rsid w:val="00B01C5F"/>
    <w:rsid w:val="00B05883"/>
    <w:rsid w:val="00B0789A"/>
    <w:rsid w:val="00B10B19"/>
    <w:rsid w:val="00B1567E"/>
    <w:rsid w:val="00B30D6D"/>
    <w:rsid w:val="00B3252E"/>
    <w:rsid w:val="00B45500"/>
    <w:rsid w:val="00B50658"/>
    <w:rsid w:val="00B53CA8"/>
    <w:rsid w:val="00B70CC8"/>
    <w:rsid w:val="00B815E2"/>
    <w:rsid w:val="00B85023"/>
    <w:rsid w:val="00B91B06"/>
    <w:rsid w:val="00B961EE"/>
    <w:rsid w:val="00BA1102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D01B96"/>
    <w:rsid w:val="00D113D0"/>
    <w:rsid w:val="00D241BC"/>
    <w:rsid w:val="00D3297C"/>
    <w:rsid w:val="00D32B30"/>
    <w:rsid w:val="00D567C6"/>
    <w:rsid w:val="00D57550"/>
    <w:rsid w:val="00D714B3"/>
    <w:rsid w:val="00D91908"/>
    <w:rsid w:val="00D920A1"/>
    <w:rsid w:val="00DA17E8"/>
    <w:rsid w:val="00DA552D"/>
    <w:rsid w:val="00DB378C"/>
    <w:rsid w:val="00DB4643"/>
    <w:rsid w:val="00DC4A56"/>
    <w:rsid w:val="00DD4994"/>
    <w:rsid w:val="00DF5F7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900A1"/>
    <w:rsid w:val="00E908F2"/>
    <w:rsid w:val="00E95C6C"/>
    <w:rsid w:val="00E96055"/>
    <w:rsid w:val="00EA232A"/>
    <w:rsid w:val="00EB5741"/>
    <w:rsid w:val="00EE08B8"/>
    <w:rsid w:val="00EE775C"/>
    <w:rsid w:val="00EF1C25"/>
    <w:rsid w:val="00F003B3"/>
    <w:rsid w:val="00F1249D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7859"/>
    <w:rsid w:val="00F77B0C"/>
    <w:rsid w:val="00F84E5E"/>
    <w:rsid w:val="00F9553A"/>
    <w:rsid w:val="00FA063D"/>
    <w:rsid w:val="00FB1326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F8BD61"/>
  <w15:docId w15:val="{2AA8A191-21DE-42B8-B7A0-915F0D28E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69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Grilledutableau">
    <w:name w:val="Table Grid"/>
    <w:basedOn w:val="TableauNormal"/>
    <w:uiPriority w:val="59"/>
    <w:rsid w:val="000B32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  <w:style w:type="character" w:styleId="Lienhypertexte">
    <w:name w:val="Hyperlink"/>
    <w:basedOn w:val="Policepardfaut"/>
    <w:uiPriority w:val="99"/>
    <w:semiHidden/>
    <w:unhideWhenUsed/>
    <w:rsid w:val="00240B4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54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prof27math.weebly.com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www.facebook.com/groups/725967820868595/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6A119E-A02A-4F7B-85C2-01D91940C2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5</TotalTime>
  <Pages>1</Pages>
  <Words>116</Words>
  <Characters>641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hocine</cp:lastModifiedBy>
  <cp:revision>89</cp:revision>
  <cp:lastPrinted>2015-10-08T10:35:00Z</cp:lastPrinted>
  <dcterms:created xsi:type="dcterms:W3CDTF">2015-09-23T16:23:00Z</dcterms:created>
  <dcterms:modified xsi:type="dcterms:W3CDTF">2019-03-23T15:37:00Z</dcterms:modified>
</cp:coreProperties>
</file>